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323008">
        <w:rPr>
          <w:rFonts w:cs="Times New Roman"/>
          <w:b/>
          <w:bCs/>
        </w:rPr>
        <w:t>Шатлик</w:t>
      </w:r>
      <w:proofErr w:type="spellEnd"/>
      <w:r w:rsidRPr="00323008">
        <w:rPr>
          <w:rFonts w:cs="Times New Roman"/>
          <w:b/>
          <w:bCs/>
        </w:rPr>
        <w:t xml:space="preserve">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04B75C47" w14:textId="092F9EFA" w:rsidR="00F77732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202527" w:history="1">
        <w:r w:rsidR="00F77732" w:rsidRPr="005D6060">
          <w:rPr>
            <w:rStyle w:val="a8"/>
            <w:noProof/>
          </w:rPr>
          <w:t>ВСТУП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4</w:t>
        </w:r>
        <w:r w:rsidR="00F77732">
          <w:rPr>
            <w:noProof/>
            <w:webHidden/>
          </w:rPr>
          <w:fldChar w:fldCharType="end"/>
        </w:r>
      </w:hyperlink>
    </w:p>
    <w:p w14:paraId="095BCFC9" w14:textId="6D50A56C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8" w:history="1">
        <w:r w:rsidR="00F77732" w:rsidRPr="005D6060">
          <w:rPr>
            <w:rStyle w:val="a8"/>
            <w:noProof/>
          </w:rPr>
          <w:t>Розділ 1. Огляд літератур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223F0A25" w14:textId="14CD206B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9" w:history="1">
        <w:r w:rsidR="00F77732" w:rsidRPr="005D6060">
          <w:rPr>
            <w:rStyle w:val="a8"/>
            <w:noProof/>
          </w:rPr>
          <w:t>1.1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6774E2CA" w14:textId="671F897C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0" w:history="1">
        <w:r w:rsidR="00F77732" w:rsidRPr="005D6060">
          <w:rPr>
            <w:rStyle w:val="a8"/>
            <w:noProof/>
          </w:rPr>
          <w:t>1.2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0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A2D45D0" w14:textId="7C9D48A6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1" w:history="1">
        <w:r w:rsidR="00F77732" w:rsidRPr="005D6060">
          <w:rPr>
            <w:rStyle w:val="a8"/>
            <w:noProof/>
          </w:rPr>
          <w:t>1.3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1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5DBFBA8" w14:textId="1E26FD83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2" w:history="1">
        <w:r w:rsidR="00F77732" w:rsidRPr="005D6060">
          <w:rPr>
            <w:rStyle w:val="a8"/>
            <w:noProof/>
          </w:rPr>
          <w:t>Розділ 2. Методика робо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2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63520D42" w14:textId="6711BBA0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3" w:history="1">
        <w:r w:rsidR="00F77732" w:rsidRPr="005D6060">
          <w:rPr>
            <w:rStyle w:val="a8"/>
            <w:noProof/>
          </w:rPr>
          <w:t>2.1 Експериментальна установка та зраз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3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5DD383C7" w14:textId="212C90B2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4" w:history="1">
        <w:r w:rsidR="00F77732" w:rsidRPr="005D6060">
          <w:rPr>
            <w:rStyle w:val="a8"/>
            <w:noProof/>
          </w:rPr>
          <w:t>2.2 Особливості моделювання кінетики фотоелектричних параметрів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4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9</w:t>
        </w:r>
        <w:r w:rsidR="00F77732">
          <w:rPr>
            <w:noProof/>
            <w:webHidden/>
          </w:rPr>
          <w:fldChar w:fldCharType="end"/>
        </w:r>
      </w:hyperlink>
    </w:p>
    <w:p w14:paraId="16734B3A" w14:textId="0402125D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5" w:history="1">
        <w:r w:rsidR="00F77732" w:rsidRPr="005D6060">
          <w:rPr>
            <w:rStyle w:val="a8"/>
            <w:noProof/>
          </w:rPr>
          <w:t>Розділ 3. Отримані результа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5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6019B30E" w14:textId="3300AA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6" w:history="1">
        <w:r w:rsidR="00F77732" w:rsidRPr="005D6060">
          <w:rPr>
            <w:rStyle w:val="a8"/>
            <w:noProof/>
          </w:rPr>
          <w:t>3.1 Результати моделюва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6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54F708C3" w14:textId="423292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7" w:history="1">
        <w:r w:rsidR="00F77732" w:rsidRPr="005D6060">
          <w:rPr>
            <w:rStyle w:val="a8"/>
            <w:noProof/>
          </w:rPr>
          <w:t>3.2 Результати експериментального дослідже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7</w:t>
        </w:r>
        <w:r w:rsidR="00F77732">
          <w:rPr>
            <w:noProof/>
            <w:webHidden/>
          </w:rPr>
          <w:fldChar w:fldCharType="end"/>
        </w:r>
      </w:hyperlink>
    </w:p>
    <w:p w14:paraId="2417F12A" w14:textId="08C8E63A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8" w:history="1">
        <w:r w:rsidR="00F77732" w:rsidRPr="005D6060">
          <w:rPr>
            <w:rStyle w:val="a8"/>
            <w:noProof/>
          </w:rPr>
          <w:t>Виснов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8</w:t>
        </w:r>
        <w:r w:rsidR="00F77732">
          <w:rPr>
            <w:noProof/>
            <w:webHidden/>
          </w:rPr>
          <w:fldChar w:fldCharType="end"/>
        </w:r>
      </w:hyperlink>
    </w:p>
    <w:p w14:paraId="458BA74F" w14:textId="23492337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9" w:history="1">
        <w:r w:rsidR="00F77732" w:rsidRPr="005D6060">
          <w:rPr>
            <w:rStyle w:val="a8"/>
            <w:noProof/>
          </w:rPr>
          <w:t>Список використаних джерел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9</w:t>
        </w:r>
        <w:r w:rsidR="00F77732">
          <w:rPr>
            <w:noProof/>
            <w:webHidden/>
          </w:rPr>
          <w:fldChar w:fldCharType="end"/>
        </w:r>
      </w:hyperlink>
    </w:p>
    <w:p w14:paraId="1A937B46" w14:textId="199E4D61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202527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202528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202529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202530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202531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202532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202533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 xml:space="preserve">Зразок КСЕ розміщувався у екрановану камеру, де підтримувалася постійна температура. Сталість температури досягалася з використанням </w:t>
      </w:r>
      <w:proofErr w:type="spellStart"/>
      <w:r>
        <w:t>пропорційно</w:t>
      </w:r>
      <w:proofErr w:type="spellEnd"/>
      <w:r>
        <w:t>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D233325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 xml:space="preserve">. При цьому оптична потужністю освітлення зразка досягали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3D050923" w:rsidR="003A306A" w:rsidRPr="00323008" w:rsidRDefault="00314F1A" w:rsidP="00314F1A">
      <w:pPr>
        <w:pStyle w:val="2"/>
      </w:pPr>
      <w:bookmarkStart w:id="7" w:name="_Toc132202534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 w:rsidRPr="00EB7306"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напруг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Pr="00EB7306">
        <w:rPr>
          <w:lang w:val="ru-RU"/>
        </w:rPr>
        <w:t>[3]</w:t>
      </w:r>
      <w:r>
        <w:t>;</w:t>
      </w:r>
    </w:p>
    <w:p w14:paraId="13D14EAB" w14:textId="5C77FA88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 w:rsidRPr="00EB7306">
        <w:rPr>
          <w:lang w:val="ru-RU"/>
        </w:rPr>
        <w:t>[4,];</w:t>
      </w:r>
    </w:p>
    <w:p w14:paraId="0362710E" w14:textId="6A5C9E3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 w:rsidRPr="00EB7306">
        <w:rPr>
          <w:lang w:val="ru-RU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A3251" w:rsidRPr="00EB7306">
        <w:rPr>
          <w:szCs w:val="28"/>
          <w:lang w:val="ru-RU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 w:rsidRPr="00EB7306">
        <w:rPr>
          <w:szCs w:val="28"/>
          <w:lang w:val="ru-RU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D1484">
        <w:rPr>
          <w:szCs w:val="28"/>
        </w:rPr>
        <w:t>8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>
        <w:rPr>
          <w:szCs w:val="28"/>
        </w:rPr>
        <w:t>9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22FE1" w:rsidRPr="00EB7306">
        <w:rPr>
          <w:szCs w:val="28"/>
        </w:rPr>
        <w:t>[10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44744C" w:rsidRPr="00EB7306">
        <w:rPr>
          <w:szCs w:val="28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Pr="00EB7306">
        <w:rPr>
          <w:szCs w:val="28"/>
        </w:rPr>
        <w:t>[12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Pr="00EB7306">
        <w:rPr>
          <w:lang w:val="ru-RU"/>
        </w:rPr>
        <w:t>[13</w:t>
      </w:r>
      <w:r>
        <w:t>,14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20.25pt" o:ole="">
            <v:imagedata r:id="rId9" o:title=""/>
          </v:shape>
          <o:OLEObject Type="Embed" ProgID="Equation.DSMT4" ShapeID="_x0000_i1025" DrawAspect="Content" ObjectID="_1742841843" r:id="rId10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0D598580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 w:rsidRPr="00EB7306">
        <w:t>14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25pt" o:ole="">
            <v:imagedata r:id="rId11" o:title=""/>
          </v:shape>
          <o:OLEObject Type="Embed" ProgID="Equation.DSMT4" ShapeID="_x0000_i1026" DrawAspect="Content" ObjectID="_1742841844" r:id="rId12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</w:t>
      </w:r>
      <w:proofErr w:type="spellStart"/>
      <w:r>
        <w:rPr>
          <w:szCs w:val="28"/>
        </w:rPr>
        <w:t>еВ</w:t>
      </w:r>
      <w:proofErr w:type="spellEnd"/>
      <w:r>
        <w:rPr>
          <w:szCs w:val="28"/>
        </w:rPr>
        <w:t xml:space="preserve">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75pt;height:39pt" o:ole="">
            <v:imagedata r:id="rId13" o:title=""/>
          </v:shape>
          <o:OLEObject Type="Embed" ProgID="Equation.DSMT4" ShapeID="_x0000_i1027" DrawAspect="Content" ObjectID="_1742841845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характеризації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5pt;height:20.25pt" o:ole="">
            <v:imagedata r:id="rId15" o:title=""/>
          </v:shape>
          <o:OLEObject Type="Embed" ProgID="Equation.DSMT4" ShapeID="_x0000_i1028" DrawAspect="Content" ObjectID="_1742841846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202535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75pt;height:21pt" o:ole="">
            <v:imagedata r:id="rId17" o:title=""/>
          </v:shape>
          <o:OLEObject Type="Embed" ProgID="Equation.DSMT4" ShapeID="_x0000_i1029" DrawAspect="Content" ObjectID="_1742841847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202536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</w:t>
      </w:r>
      <w:r w:rsidR="00FF0460">
        <w:rPr>
          <w:color w:val="000000"/>
          <w:szCs w:val="28"/>
        </w:rPr>
        <w:lastRenderedPageBreak/>
        <w:t xml:space="preserve">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DD2AC6">
        <w:tc>
          <w:tcPr>
            <w:tcW w:w="4868" w:type="dxa"/>
          </w:tcPr>
          <w:p w14:paraId="32136F64" w14:textId="0EE3F7A7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DD2AC6">
        <w:tc>
          <w:tcPr>
            <w:tcW w:w="4868" w:type="dxa"/>
          </w:tcPr>
          <w:p w14:paraId="5D744066" w14:textId="2545060C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DD2AC6">
        <w:tc>
          <w:tcPr>
            <w:tcW w:w="9736" w:type="dxa"/>
            <w:gridSpan w:val="2"/>
          </w:tcPr>
          <w:p w14:paraId="285C1775" w14:textId="325C65DF" w:rsidR="00960A9C" w:rsidRPr="00323008" w:rsidRDefault="00960A9C" w:rsidP="00DD2AC6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06943E28" w14:textId="77777777" w:rsidR="007F7B9F" w:rsidRDefault="007F7B9F"/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09FC80A9" w14:textId="77777777" w:rsidR="00C9227D" w:rsidRDefault="00C9227D" w:rsidP="00C85024">
            <w:pPr>
              <w:ind w:firstLine="0"/>
              <w:jc w:val="left"/>
            </w:pPr>
          </w:p>
          <w:p w14:paraId="123D97A0" w14:textId="6F5C6C96" w:rsidR="00C85024" w:rsidRDefault="00C85024" w:rsidP="00C85024">
            <w:pPr>
              <w:ind w:firstLine="0"/>
              <w:jc w:val="left"/>
            </w:pPr>
            <w:r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домішкового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домішкового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5pt;height:40.5pt" o:ole="">
            <v:imagedata r:id="rId23" o:title=""/>
          </v:shape>
          <o:OLEObject Type="Embed" ProgID="Equation.DSMT4" ShapeID="_x0000_i1030" DrawAspect="Content" ObjectID="_1742841848" r:id="rId2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5pt;height:42.75pt" o:ole="">
            <v:imagedata r:id="rId25" o:title=""/>
          </v:shape>
          <o:OLEObject Type="Embed" ProgID="Equation.DSMT4" ShapeID="_x0000_i1031" DrawAspect="Content" ObjectID="_1742841849" r:id="rId26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2C6929F" w14:textId="0A53420E" w:rsidR="007549FC" w:rsidRPr="002E0C41" w:rsidRDefault="00B96632">
      <w:pPr>
        <w:rPr>
          <w:iCs/>
          <w:szCs w:val="28"/>
        </w:rPr>
      </w:pPr>
      <w:r>
        <w:t xml:space="preserve">Як вже зазначалося, відновлення параметрів відбувається внаслідок асоціації комплексу </w:t>
      </w:r>
      <w:proofErr w:type="spellStart"/>
      <w:r>
        <w:rPr>
          <w:lang w:val="en-US"/>
        </w:rPr>
        <w:t>FeB</w:t>
      </w:r>
      <w:proofErr w:type="spellEnd"/>
      <w:r>
        <w:t xml:space="preserve">, причому характерний час цього процесу </w:t>
      </w:r>
      <w:proofErr w:type="spellStart"/>
      <w:r w:rsidRPr="00231E78">
        <w:rPr>
          <w:szCs w:val="28"/>
        </w:rPr>
        <w:t>τ</w:t>
      </w:r>
      <w:r w:rsidRPr="00231E78">
        <w:rPr>
          <w:i/>
          <w:szCs w:val="28"/>
          <w:vertAlign w:val="subscript"/>
        </w:rPr>
        <w:t>ass</w:t>
      </w:r>
      <w:proofErr w:type="spellEnd"/>
      <w:r>
        <w:rPr>
          <w:iCs/>
          <w:szCs w:val="28"/>
        </w:rPr>
        <w:t xml:space="preserve"> для системи, що розглядається, становить близько 600 с (відповідно до формули (2.3</w:t>
      </w:r>
      <w:r w:rsidRPr="007549FC">
        <w:rPr>
          <w:iCs/>
          <w:szCs w:val="28"/>
        </w:rPr>
        <w:t>)).</w:t>
      </w:r>
      <w:r w:rsidR="007549FC" w:rsidRPr="007549FC">
        <w:rPr>
          <w:iCs/>
          <w:szCs w:val="28"/>
        </w:rPr>
        <w:t xml:space="preserve"> Проте </w:t>
      </w:r>
      <w:r>
        <w:t>характерн</w:t>
      </w:r>
      <w:r w:rsidR="007549FC">
        <w:t>і</w:t>
      </w:r>
      <w:r>
        <w:t xml:space="preserve"> час</w:t>
      </w:r>
      <w:r w:rsidR="007549FC">
        <w:t>и</w:t>
      </w:r>
      <w:r>
        <w:t xml:space="preserve"> </w:t>
      </w:r>
      <w:r>
        <w:t>відновлення параметр</w:t>
      </w:r>
      <w:r w:rsidR="007549FC">
        <w:t>ів</w:t>
      </w:r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 w:rsidR="007549FC">
        <w:t xml:space="preserve"> не збігаються з </w:t>
      </w:r>
      <w:proofErr w:type="spellStart"/>
      <w:r w:rsidR="007549FC" w:rsidRPr="00231E78">
        <w:rPr>
          <w:szCs w:val="28"/>
        </w:rPr>
        <w:t>τ</w:t>
      </w:r>
      <w:r w:rsidR="007549FC" w:rsidRPr="00231E78">
        <w:rPr>
          <w:i/>
          <w:szCs w:val="28"/>
          <w:vertAlign w:val="subscript"/>
        </w:rPr>
        <w:t>ass</w:t>
      </w:r>
      <w:proofErr w:type="spellEnd"/>
      <w:r w:rsidR="007549FC">
        <w:rPr>
          <w:iCs/>
          <w:szCs w:val="28"/>
        </w:rPr>
        <w:t xml:space="preserve">, більше того, вони не однакові для різних параметрів та залежать від ступеня дисоціації. </w:t>
      </w:r>
      <w:r w:rsidR="002E0C41">
        <w:rPr>
          <w:iCs/>
          <w:szCs w:val="28"/>
        </w:rPr>
        <w:t>Зокрема</w:t>
      </w:r>
      <w:r w:rsidR="002E0C41">
        <w:rPr>
          <w:iCs/>
          <w:szCs w:val="28"/>
          <w:lang w:val="en-US"/>
        </w:rPr>
        <w:t>,</w:t>
      </w:r>
      <w:r w:rsidR="002E0C41">
        <w:rPr>
          <w:iCs/>
          <w:szCs w:val="28"/>
        </w:rPr>
        <w:t xml:space="preserve"> </w:t>
      </w:r>
      <w:r w:rsidR="002E0C41">
        <w:rPr>
          <w:lang w:val="el-GR"/>
        </w:rPr>
        <w:t>τ</w:t>
      </w:r>
      <w:proofErr w:type="spellStart"/>
      <w:r w:rsidR="002E0C41" w:rsidRPr="00FF67DC">
        <w:rPr>
          <w:vertAlign w:val="subscript"/>
          <w:lang w:val="en-US"/>
        </w:rPr>
        <w:t>Voc</w:t>
      </w:r>
      <w:proofErr w:type="spellEnd"/>
      <w:r w:rsidR="002E0C41">
        <w:t xml:space="preserve">, </w:t>
      </w:r>
      <w:r w:rsidR="002E0C41">
        <w:rPr>
          <w:lang w:val="el-GR"/>
        </w:rPr>
        <w:lastRenderedPageBreak/>
        <w:t>τ</w:t>
      </w:r>
      <w:r w:rsidR="002E0C41">
        <w:rPr>
          <w:vertAlign w:val="subscript"/>
          <w:lang w:val="en-US"/>
        </w:rPr>
        <w:t>J</w:t>
      </w:r>
      <w:r w:rsidR="002E0C41" w:rsidRPr="00FF67DC">
        <w:rPr>
          <w:vertAlign w:val="subscript"/>
        </w:rPr>
        <w:t>s</w:t>
      </w:r>
      <w:r w:rsidR="002E0C41" w:rsidRPr="00FF67DC">
        <w:rPr>
          <w:vertAlign w:val="subscript"/>
          <w:lang w:val="en-US"/>
        </w:rPr>
        <w:t>c</w:t>
      </w:r>
      <w:r w:rsidR="002E0C41">
        <w:t xml:space="preserve"> та </w:t>
      </w:r>
      <w:r w:rsidR="002E0C41">
        <w:rPr>
          <w:lang w:val="el-GR"/>
        </w:rPr>
        <w:t>τ</w:t>
      </w:r>
      <w:r w:rsidR="002E0C41" w:rsidRPr="00E8607F">
        <w:rPr>
          <w:vertAlign w:val="subscript"/>
          <w:lang w:val="en-US"/>
        </w:rPr>
        <w:t>Pm</w:t>
      </w:r>
      <w:r w:rsidR="002E0C41">
        <w:t xml:space="preserve"> зростають зі збільшенням </w:t>
      </w:r>
      <w:r w:rsidR="002E0C41">
        <w:rPr>
          <w:lang w:val="el-GR"/>
        </w:rPr>
        <w:t>η</w:t>
      </w:r>
      <w:r w:rsidR="002E0C41">
        <w:rPr>
          <w:lang w:val="en-US"/>
        </w:rPr>
        <w:t xml:space="preserve"> (</w:t>
      </w:r>
      <w:r w:rsidR="002E0C41">
        <w:t xml:space="preserve">за винятком випадку </w:t>
      </w:r>
      <w:proofErr w:type="spellStart"/>
      <w:r w:rsidR="002E0C41" w:rsidRPr="00231E78">
        <w:rPr>
          <w:i/>
          <w:color w:val="000000"/>
          <w:szCs w:val="28"/>
        </w:rPr>
        <w:t>N</w:t>
      </w:r>
      <w:r w:rsidR="002E0C41" w:rsidRPr="00231E78">
        <w:rPr>
          <w:color w:val="000000"/>
          <w:szCs w:val="28"/>
          <w:vertAlign w:val="subscript"/>
        </w:rPr>
        <w:t>Fe,tot</w:t>
      </w:r>
      <w:proofErr w:type="spellEnd"/>
      <w:r w:rsidR="002E0C41">
        <w:rPr>
          <w:color w:val="000000"/>
          <w:szCs w:val="28"/>
        </w:rPr>
        <w:t> = 10</w:t>
      </w:r>
      <w:r w:rsidR="002E0C41" w:rsidRPr="002E0C41">
        <w:rPr>
          <w:color w:val="000000"/>
          <w:szCs w:val="28"/>
          <w:vertAlign w:val="superscript"/>
        </w:rPr>
        <w:t>11</w:t>
      </w:r>
      <w:r w:rsidR="002E0C41">
        <w:rPr>
          <w:color w:val="000000"/>
          <w:szCs w:val="28"/>
        </w:rPr>
        <w:t xml:space="preserve"> см</w:t>
      </w:r>
      <w:r w:rsidR="002E0C41" w:rsidRPr="002E0C41">
        <w:rPr>
          <w:color w:val="000000"/>
          <w:szCs w:val="28"/>
          <w:vertAlign w:val="superscript"/>
        </w:rPr>
        <w:t>-3</w:t>
      </w:r>
      <w:r w:rsidR="002E0C41">
        <w:rPr>
          <w:color w:val="000000"/>
          <w:szCs w:val="28"/>
        </w:rPr>
        <w:t xml:space="preserve"> для напруги розімкнутого кола</w:t>
      </w:r>
      <w:r w:rsidR="002E0C41">
        <w:rPr>
          <w:lang w:val="en-US"/>
        </w:rPr>
        <w:t>)</w:t>
      </w:r>
      <w:r w:rsidR="002E0C41">
        <w:t>.</w:t>
      </w:r>
    </w:p>
    <w:p w14:paraId="7B5130DD" w14:textId="77777777" w:rsidR="000547FE" w:rsidRDefault="000547FE"/>
    <w:p w14:paraId="656C4FC6" w14:textId="18071D5E" w:rsidR="000547FE" w:rsidRDefault="007B17E2">
      <w:r>
        <w:t>603 с</w:t>
      </w:r>
    </w:p>
    <w:p w14:paraId="5729FC06" w14:textId="13653252" w:rsidR="000547FE" w:rsidRDefault="00B96632"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 xml:space="preserve"> – характерний час відновлення параметру;</w:t>
      </w:r>
    </w:p>
    <w:p w14:paraId="6F244FBE" w14:textId="77777777" w:rsidR="000547FE" w:rsidRDefault="000547FE"/>
    <w:p w14:paraId="304C6B3B" w14:textId="48727D5B" w:rsidR="00F35544" w:rsidRDefault="00F35544">
      <w:r>
        <w:t>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</w:p>
    <w:p w14:paraId="5512AC8D" w14:textId="77777777" w:rsidR="00F35544" w:rsidRDefault="00F35544"/>
    <w:p w14:paraId="7EECD1C9" w14:textId="1EBBA013" w:rsidR="00550A3F" w:rsidRDefault="00E51144"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– величина параметру, що відповідає рівноважному стану утворення пар.</w:t>
      </w:r>
    </w:p>
    <w:p w14:paraId="4CA8231D" w14:textId="77777777" w:rsidR="00550A3F" w:rsidRDefault="00550A3F"/>
    <w:p w14:paraId="6C13FFE2" w14:textId="77777777" w:rsidR="00550A3F" w:rsidRDefault="00550A3F"/>
    <w:p w14:paraId="04929DB3" w14:textId="77777777" w:rsidR="00AF2C43" w:rsidRDefault="00AF2C43"/>
    <w:p w14:paraId="1011E981" w14:textId="77777777" w:rsidR="00C85024" w:rsidRDefault="00C85024"/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2202537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77777777" w:rsidR="00605E66" w:rsidRDefault="00605E66"/>
    <w:p w14:paraId="16CC27EA" w14:textId="77777777" w:rsidR="00853FEA" w:rsidRDefault="00853FEA"/>
    <w:p w14:paraId="4E840D3B" w14:textId="77777777" w:rsidR="00853FEA" w:rsidRDefault="00853FEA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DF6D22">
        <w:tc>
          <w:tcPr>
            <w:tcW w:w="4868" w:type="dxa"/>
          </w:tcPr>
          <w:p w14:paraId="5BE85478" w14:textId="354B1C6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DF6D22">
        <w:tc>
          <w:tcPr>
            <w:tcW w:w="4868" w:type="dxa"/>
          </w:tcPr>
          <w:p w14:paraId="6A19153D" w14:textId="5465499A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DF6D22">
        <w:tc>
          <w:tcPr>
            <w:tcW w:w="9736" w:type="dxa"/>
            <w:gridSpan w:val="2"/>
          </w:tcPr>
          <w:p w14:paraId="0E9207D2" w14:textId="77F7CA05" w:rsidR="006059D1" w:rsidRPr="00323008" w:rsidRDefault="006059D1" w:rsidP="00DF6D22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77777777" w:rsidR="00605E66" w:rsidRDefault="00605E66"/>
    <w:p w14:paraId="1A1FE07A" w14:textId="77777777" w:rsidR="006059D1" w:rsidRDefault="006059D1"/>
    <w:p w14:paraId="3AA80C30" w14:textId="77777777" w:rsidR="006059D1" w:rsidRDefault="006059D1"/>
    <w:p w14:paraId="0F85F164" w14:textId="77777777" w:rsidR="00937ABD" w:rsidRDefault="00937ABD"/>
    <w:p w14:paraId="73E969E2" w14:textId="77777777" w:rsidR="00937ABD" w:rsidRDefault="00937ABD"/>
    <w:p w14:paraId="191878E6" w14:textId="77777777" w:rsidR="00937ABD" w:rsidRDefault="00937ABD"/>
    <w:p w14:paraId="3CDDEBA7" w14:textId="77777777" w:rsidR="00605E66" w:rsidRDefault="00605E66"/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2202538"/>
      <w:r w:rsidRPr="00323008">
        <w:lastRenderedPageBreak/>
        <w:t>Висновки</w:t>
      </w:r>
      <w:bookmarkEnd w:id="28"/>
    </w:p>
    <w:p w14:paraId="5637FB0F" w14:textId="242C953A" w:rsidR="009E1DD9" w:rsidRPr="00605E66" w:rsidRDefault="00A21A3F" w:rsidP="00A21A3F">
      <w:pPr>
        <w:ind w:firstLine="0"/>
        <w:rPr>
          <w:rFonts w:cs="Times New Roman"/>
          <w:highlight w:val="yellow"/>
        </w:rPr>
      </w:pPr>
      <w:r w:rsidRPr="00605E66">
        <w:rPr>
          <w:highlight w:val="yellow"/>
        </w:rPr>
        <w:t xml:space="preserve">1. Розроблена методика </w:t>
      </w:r>
      <w:r w:rsidR="00676F71" w:rsidRPr="00605E66">
        <w:rPr>
          <w:highlight w:val="yellow"/>
        </w:rPr>
        <w:t xml:space="preserve">проведення лабораторної роботи, спрямованої на </w:t>
      </w:r>
      <w:r w:rsidRPr="00605E66">
        <w:rPr>
          <w:highlight w:val="yellow"/>
        </w:rPr>
        <w:t xml:space="preserve">вимірювання </w:t>
      </w:r>
      <w:r w:rsidRPr="00605E66">
        <w:rPr>
          <w:rFonts w:cs="Times New Roman"/>
          <w:highlight w:val="yellow"/>
        </w:rPr>
        <w:t xml:space="preserve">вольт-амперних характеристик з використанням </w:t>
      </w:r>
      <w:proofErr w:type="spellStart"/>
      <w:r w:rsidRPr="00605E66">
        <w:rPr>
          <w:rFonts w:cs="Times New Roman"/>
          <w:highlight w:val="yellow"/>
        </w:rPr>
        <w:t>мікроконтролерної</w:t>
      </w:r>
      <w:proofErr w:type="spellEnd"/>
      <w:r w:rsidRPr="00605E66">
        <w:rPr>
          <w:rFonts w:cs="Times New Roman"/>
          <w:highlight w:val="yellow"/>
        </w:rPr>
        <w:t xml:space="preserve"> плати </w:t>
      </w:r>
      <w:proofErr w:type="spellStart"/>
      <w:r w:rsidRPr="00605E66">
        <w:rPr>
          <w:rFonts w:cs="Times New Roman"/>
          <w:highlight w:val="yellow"/>
        </w:rPr>
        <w:t>Arduino</w:t>
      </w:r>
      <w:proofErr w:type="spellEnd"/>
      <w:r w:rsidRPr="00605E66">
        <w:rPr>
          <w:rFonts w:cs="Times New Roman"/>
          <w:highlight w:val="yellow"/>
        </w:rPr>
        <w:t xml:space="preserve">. </w:t>
      </w:r>
      <w:r w:rsidR="00676F71" w:rsidRPr="00605E66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605E66">
        <w:rPr>
          <w:rFonts w:cs="Times New Roman"/>
          <w:highlight w:val="yellow"/>
        </w:rPr>
        <w:t xml:space="preserve">доцільність використання </w:t>
      </w:r>
      <w:r w:rsidR="00676F71" w:rsidRPr="00605E66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605E66" w:rsidRDefault="00622D0E" w:rsidP="00A21A3F">
      <w:pPr>
        <w:ind w:firstLine="0"/>
        <w:rPr>
          <w:highlight w:val="yellow"/>
        </w:rPr>
      </w:pPr>
      <w:r w:rsidRPr="00605E66">
        <w:rPr>
          <w:highlight w:val="yellow"/>
        </w:rPr>
        <w:t xml:space="preserve">2. </w:t>
      </w:r>
      <w:r w:rsidR="00E5336A" w:rsidRPr="00605E66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605E66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2202539"/>
      <w:r w:rsidRPr="00323008">
        <w:lastRenderedPageBreak/>
        <w:t>Список використаних джерел</w:t>
      </w:r>
      <w:bookmarkEnd w:id="29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Pr="0044744C" w:rsidRDefault="004859B6" w:rsidP="004859B6">
      <w:pPr>
        <w:rPr>
          <w:lang w:val="en-US"/>
        </w:rPr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788DAA94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r w:rsidRPr="009D3C05">
        <w:t xml:space="preserve">W.C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>, R.B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>, L.P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USA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.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4859B6">
      <w:pPr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4859B6"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Pr="006C36A8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7D67B9EB" w14:textId="77777777" w:rsidR="004859B6" w:rsidRDefault="004859B6" w:rsidP="004859B6">
      <w:pPr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et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Bartel</w:t>
      </w:r>
      <w:proofErr w:type="spellEnd"/>
      <w:r w:rsidRPr="00B94053">
        <w:rPr>
          <w:color w:val="000000"/>
          <w:szCs w:val="28"/>
          <w:lang w:val="en-US"/>
        </w:rPr>
        <w:t>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4859B6">
      <w:pPr>
        <w:rPr>
          <w:color w:val="000000"/>
          <w:szCs w:val="28"/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4FF840E8" w:rsidR="00C25A13" w:rsidRPr="00C25A13" w:rsidRDefault="00C25A13" w:rsidP="004859B6">
      <w:pPr>
        <w:rPr>
          <w:lang w:val="ru-RU"/>
        </w:rPr>
      </w:pPr>
      <w:r w:rsidRPr="00C25A13">
        <w:rPr>
          <w:color w:val="000000"/>
          <w:szCs w:val="28"/>
          <w:lang w:val="ru-RU"/>
        </w:rPr>
        <w:t xml:space="preserve">[17]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>,</w:t>
      </w:r>
      <w:r>
        <w:rPr>
          <w:lang w:val="ru-RU"/>
        </w:rPr>
        <w:t xml:space="preserve"> </w:t>
      </w:r>
      <w:r w:rsidRPr="00FD5D04">
        <w:rPr>
          <w:lang w:val="ru-RU"/>
        </w:rPr>
        <w:t xml:space="preserve">Р. </w:t>
      </w:r>
      <w:proofErr w:type="spellStart"/>
      <w:r w:rsidRPr="00FD5D04">
        <w:rPr>
          <w:lang w:val="ru-RU"/>
        </w:rPr>
        <w:t>Бьюб</w:t>
      </w:r>
      <w:proofErr w:type="spellEnd"/>
      <w:r w:rsidRPr="00FD5D04">
        <w:rPr>
          <w:lang w:val="ru-RU"/>
        </w:rPr>
        <w:t>. — M.: Энергоатомиздат, 1987. — 280 с.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31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895AD1" w14:textId="77777777" w:rsidR="00001313" w:rsidRDefault="00001313" w:rsidP="006B3820">
      <w:pPr>
        <w:spacing w:line="240" w:lineRule="auto"/>
      </w:pPr>
      <w:r>
        <w:separator/>
      </w:r>
    </w:p>
  </w:endnote>
  <w:endnote w:type="continuationSeparator" w:id="0">
    <w:p w14:paraId="51743ECA" w14:textId="77777777" w:rsidR="00001313" w:rsidRDefault="00001313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FFE3EC" w14:textId="77777777" w:rsidR="00001313" w:rsidRDefault="00001313" w:rsidP="006B3820">
      <w:pPr>
        <w:spacing w:line="240" w:lineRule="auto"/>
      </w:pPr>
      <w:r>
        <w:separator/>
      </w:r>
    </w:p>
  </w:footnote>
  <w:footnote w:type="continuationSeparator" w:id="0">
    <w:p w14:paraId="00C99E49" w14:textId="77777777" w:rsidR="00001313" w:rsidRDefault="00001313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5241"/>
    <w:rsid w:val="000309DE"/>
    <w:rsid w:val="000429DA"/>
    <w:rsid w:val="00047702"/>
    <w:rsid w:val="000547FE"/>
    <w:rsid w:val="000569B6"/>
    <w:rsid w:val="000759EA"/>
    <w:rsid w:val="000851F6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31E91"/>
    <w:rsid w:val="00143541"/>
    <w:rsid w:val="00144BAF"/>
    <w:rsid w:val="001455D4"/>
    <w:rsid w:val="00147EFE"/>
    <w:rsid w:val="00151202"/>
    <w:rsid w:val="00167E6D"/>
    <w:rsid w:val="00176232"/>
    <w:rsid w:val="00184F34"/>
    <w:rsid w:val="00192DF4"/>
    <w:rsid w:val="00193F17"/>
    <w:rsid w:val="00195FF9"/>
    <w:rsid w:val="001A5EF7"/>
    <w:rsid w:val="001D4421"/>
    <w:rsid w:val="001E1ECF"/>
    <w:rsid w:val="001E529C"/>
    <w:rsid w:val="001E56D7"/>
    <w:rsid w:val="002022F8"/>
    <w:rsid w:val="00203C77"/>
    <w:rsid w:val="00214C28"/>
    <w:rsid w:val="002203E7"/>
    <w:rsid w:val="00275FAA"/>
    <w:rsid w:val="002857A3"/>
    <w:rsid w:val="00286146"/>
    <w:rsid w:val="00292F5D"/>
    <w:rsid w:val="00293463"/>
    <w:rsid w:val="002B0DC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C2E74"/>
    <w:rsid w:val="004D3B9B"/>
    <w:rsid w:val="004E5BD0"/>
    <w:rsid w:val="004E7093"/>
    <w:rsid w:val="00502754"/>
    <w:rsid w:val="00505F96"/>
    <w:rsid w:val="00521D36"/>
    <w:rsid w:val="00522511"/>
    <w:rsid w:val="005341AD"/>
    <w:rsid w:val="005418BE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22D0E"/>
    <w:rsid w:val="00662B54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2BE6"/>
    <w:rsid w:val="00700DDD"/>
    <w:rsid w:val="00730D17"/>
    <w:rsid w:val="007465B0"/>
    <w:rsid w:val="00747CC2"/>
    <w:rsid w:val="007549FC"/>
    <w:rsid w:val="0076797A"/>
    <w:rsid w:val="00777FD1"/>
    <w:rsid w:val="00784720"/>
    <w:rsid w:val="007904A8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E11F1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82D7E"/>
    <w:rsid w:val="00B82E46"/>
    <w:rsid w:val="00B90C86"/>
    <w:rsid w:val="00B95B1E"/>
    <w:rsid w:val="00B96632"/>
    <w:rsid w:val="00B97EC9"/>
    <w:rsid w:val="00BD02E5"/>
    <w:rsid w:val="00BE4600"/>
    <w:rsid w:val="00BE4819"/>
    <w:rsid w:val="00C040B5"/>
    <w:rsid w:val="00C05E30"/>
    <w:rsid w:val="00C15D49"/>
    <w:rsid w:val="00C201E1"/>
    <w:rsid w:val="00C207C9"/>
    <w:rsid w:val="00C25A13"/>
    <w:rsid w:val="00C30544"/>
    <w:rsid w:val="00C52CF7"/>
    <w:rsid w:val="00C62DD0"/>
    <w:rsid w:val="00C7101F"/>
    <w:rsid w:val="00C85024"/>
    <w:rsid w:val="00C9227D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85E23"/>
    <w:rsid w:val="00D92C15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40302"/>
    <w:rsid w:val="00E504D9"/>
    <w:rsid w:val="00E51144"/>
    <w:rsid w:val="00E5336A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F04747"/>
    <w:rsid w:val="00F135CA"/>
    <w:rsid w:val="00F156FF"/>
    <w:rsid w:val="00F20908"/>
    <w:rsid w:val="00F30D9F"/>
    <w:rsid w:val="00F35544"/>
    <w:rsid w:val="00F3569D"/>
    <w:rsid w:val="00F44EDC"/>
    <w:rsid w:val="00F50E30"/>
    <w:rsid w:val="00F5754E"/>
    <w:rsid w:val="00F64572"/>
    <w:rsid w:val="00F66F6E"/>
    <w:rsid w:val="00F71322"/>
    <w:rsid w:val="00F7773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1</TotalTime>
  <Pages>22</Pages>
  <Words>17612</Words>
  <Characters>10039</Characters>
  <Application>Microsoft Office Word</Application>
  <DocSecurity>0</DocSecurity>
  <Lines>83</Lines>
  <Paragraphs>5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36</cp:revision>
  <dcterms:created xsi:type="dcterms:W3CDTF">2023-03-15T05:55:00Z</dcterms:created>
  <dcterms:modified xsi:type="dcterms:W3CDTF">2023-04-12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